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ca9e0af65a84d30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0306ED7C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3BD16D36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037AD9E0">
          <v:shape xmlns:o="urn:schemas-microsoft-com:office:office" xmlns:v="urn:schemas-microsoft-com:vml" id="_x0000_i120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206" DrawAspect="Content" ObjectID="_1571334141" r:id="rId17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1B0526E4">
          <v:shape xmlns:o="urn:schemas-microsoft-com:office:office" xmlns:v="urn:schemas-microsoft-com:vml" id="_x0000_i120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207" DrawAspect="Content" ObjectID="_1571334142" r:id="rId17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2FB1BB5E">
          <v:shape xmlns:o="urn:schemas-microsoft-com:office:office" xmlns:v="urn:schemas-microsoft-com:vml" id="_x0000_i120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208" DrawAspect="Content" ObjectID="_1571334143" r:id="rId17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506DC403">
          <v:shape xmlns:o="urn:schemas-microsoft-com:office:office" xmlns:v="urn:schemas-microsoft-com:vml" id="_x0000_i120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209" DrawAspect="Content" ObjectID="_1571334144" r:id="rId17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52.bin" Id="rId171" /><Relationship Type="http://schemas.openxmlformats.org/officeDocument/2006/relationships/oleObject" Target="/word/embeddings/oleObject153.bin" Id="rId172" /><Relationship Type="http://schemas.openxmlformats.org/officeDocument/2006/relationships/oleObject" Target="/word/embeddings/oleObject154.bin" Id="rId173" /><Relationship Type="http://schemas.openxmlformats.org/officeDocument/2006/relationships/oleObject" Target="/word/embeddings/oleObject155.bin" Id="rId17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